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5741F" w:rsidRPr="00C32189" w:rsidRDefault="008A39A3">
      <w:r w:rsidRPr="00C32189">
        <w:t>Polynomials Part 1 Review</w:t>
      </w:r>
      <w:r w:rsidR="00625B0E" w:rsidRPr="00C32189">
        <w:tab/>
      </w:r>
      <w:r w:rsidR="00625B0E" w:rsidRPr="00C32189">
        <w:tab/>
      </w:r>
      <w:r w:rsidR="00625B0E" w:rsidRPr="00C32189">
        <w:tab/>
        <w:t>Name_________________________________________</w:t>
      </w:r>
    </w:p>
    <w:p w:rsidR="00A80843" w:rsidRPr="00C32189" w:rsidRDefault="00B154DC">
      <w:pPr>
        <w:rPr>
          <w:b/>
          <w:u w:val="single"/>
        </w:rPr>
      </w:pPr>
      <w:r w:rsidRPr="00C32189">
        <w:rPr>
          <w:b/>
          <w:u w:val="single"/>
        </w:rPr>
        <w:t xml:space="preserve">Do Everything </w:t>
      </w:r>
      <w:proofErr w:type="gramStart"/>
      <w:r w:rsidRPr="00C32189">
        <w:rPr>
          <w:b/>
          <w:u w:val="single"/>
        </w:rPr>
        <w:t>On</w:t>
      </w:r>
      <w:proofErr w:type="gramEnd"/>
      <w:r w:rsidRPr="00C32189">
        <w:rPr>
          <w:b/>
          <w:u w:val="single"/>
        </w:rPr>
        <w:t xml:space="preserve"> Your Own Paper- show your work</w:t>
      </w:r>
    </w:p>
    <w:p w:rsidR="00625B0E" w:rsidRPr="00C32189" w:rsidRDefault="00625B0E"/>
    <w:p w:rsidR="00625B0E" w:rsidRPr="00C32189" w:rsidRDefault="00A80843" w:rsidP="00A80843">
      <w:proofErr w:type="gramStart"/>
      <w:r w:rsidRPr="00C32189">
        <w:t xml:space="preserve">1. </w:t>
      </w:r>
      <w:r w:rsidR="00625B0E" w:rsidRPr="00C32189">
        <w:t>Simplify:</w:t>
      </w:r>
      <w:proofErr w:type="gramEnd"/>
      <w:r w:rsidR="00625B0E" w:rsidRPr="00C32189">
        <w:t xml:space="preserve">  </w:t>
      </w:r>
      <w:r w:rsidR="00625B0E" w:rsidRPr="00C32189">
        <w:rPr>
          <w:position w:val="-10"/>
        </w:rPr>
        <w:object w:dxaOrig="1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16pt" o:ole="">
            <v:imagedata r:id="rId5" o:title=""/>
          </v:shape>
          <o:OLEObject Type="Embed" ProgID="Equation.DSMT4" ShapeID="_x0000_i1025" DrawAspect="Content" ObjectID="_1578294492" r:id="rId6"/>
        </w:object>
      </w:r>
      <w:r w:rsidR="00625B0E" w:rsidRPr="00C32189">
        <w:t xml:space="preserve"> </w:t>
      </w:r>
      <w:r w:rsidRPr="00C32189">
        <w:t>__________________________________</w:t>
      </w:r>
    </w:p>
    <w:p w:rsidR="00A80843" w:rsidRPr="00C32189" w:rsidRDefault="00A80843" w:rsidP="00A80843">
      <w:proofErr w:type="gramStart"/>
      <w:r w:rsidRPr="00C32189">
        <w:t>2.  Simplify:</w:t>
      </w:r>
      <w:proofErr w:type="gramEnd"/>
      <w:r w:rsidRPr="00C32189">
        <w:t xml:space="preserve">  </w:t>
      </w:r>
      <w:r w:rsidRPr="00C32189">
        <w:rPr>
          <w:position w:val="-10"/>
        </w:rPr>
        <w:object w:dxaOrig="4400" w:dyaOrig="360">
          <v:shape id="_x0000_i1026" type="#_x0000_t75" style="width:220pt;height:18pt" o:ole="">
            <v:imagedata r:id="rId7" o:title=""/>
          </v:shape>
          <o:OLEObject Type="Embed" ProgID="Equation.DSMT4" ShapeID="_x0000_i1026" DrawAspect="Content" ObjectID="_1578294493" r:id="rId8"/>
        </w:object>
      </w:r>
      <w:r w:rsidRPr="00C32189">
        <w:t xml:space="preserve"> ___________________________</w:t>
      </w:r>
    </w:p>
    <w:p w:rsidR="00A80843" w:rsidRPr="00C32189" w:rsidRDefault="00A80843" w:rsidP="006A138D">
      <w:pPr>
        <w:tabs>
          <w:tab w:val="left" w:pos="5820"/>
        </w:tabs>
      </w:pPr>
      <w:r w:rsidRPr="00C32189">
        <w:t>3. Find the</w:t>
      </w:r>
      <w:r w:rsidR="00826541" w:rsidRPr="00C32189">
        <w:t xml:space="preserve"> coefficient </w:t>
      </w:r>
      <w:proofErr w:type="gramStart"/>
      <w:r w:rsidR="00826541" w:rsidRPr="00C32189">
        <w:t xml:space="preserve">of </w:t>
      </w:r>
      <w:r w:rsidRPr="00C32189">
        <w:t xml:space="preserve"> 4</w:t>
      </w:r>
      <w:r w:rsidRPr="00C32189">
        <w:rPr>
          <w:vertAlign w:val="superscript"/>
        </w:rPr>
        <w:t>th</w:t>
      </w:r>
      <w:proofErr w:type="gramEnd"/>
      <w:r w:rsidRPr="00C32189">
        <w:t xml:space="preserve"> term in the binomial expansion: </w:t>
      </w:r>
      <w:r w:rsidR="006A138D" w:rsidRPr="00C32189">
        <w:rPr>
          <w:position w:val="-10"/>
        </w:rPr>
        <w:object w:dxaOrig="920" w:dyaOrig="360">
          <v:shape id="_x0000_i1027" type="#_x0000_t75" style="width:46pt;height:18pt" o:ole="">
            <v:imagedata r:id="rId9" o:title=""/>
          </v:shape>
          <o:OLEObject Type="Embed" ProgID="Equation.DSMT4" ShapeID="_x0000_i1027" DrawAspect="Content" ObjectID="_1578294494" r:id="rId10"/>
        </w:object>
      </w:r>
      <w:r w:rsidR="006A138D" w:rsidRPr="00C32189">
        <w:t xml:space="preserve"> _______________________________</w:t>
      </w:r>
    </w:p>
    <w:p w:rsidR="00827A22" w:rsidRPr="00C32189" w:rsidRDefault="006A138D" w:rsidP="00827A22">
      <w:pPr>
        <w:autoSpaceDE w:val="0"/>
        <w:autoSpaceDN w:val="0"/>
        <w:adjustRightInd w:val="0"/>
        <w:spacing w:after="0" w:line="240" w:lineRule="auto"/>
      </w:pPr>
      <w:r w:rsidRPr="00C32189">
        <w:t xml:space="preserve">4.  </w:t>
      </w:r>
      <w:r w:rsidR="00827A22" w:rsidRPr="00C32189">
        <w:t xml:space="preserve">The number </w:t>
      </w:r>
      <w:r w:rsidR="00432D70" w:rsidRPr="00C32189">
        <w:t>of computer</w:t>
      </w:r>
      <w:r w:rsidR="00827A22" w:rsidRPr="00C32189">
        <w:t xml:space="preserve"> sales from 1971 to 1989 (in millions) is modeled by the expression</w:t>
      </w:r>
    </w:p>
    <w:p w:rsidR="00827A22" w:rsidRPr="00C32189" w:rsidRDefault="00F4344D" w:rsidP="00827A22">
      <w:r w:rsidRPr="00C32189">
        <w:rPr>
          <w:i/>
          <w:position w:val="-10"/>
        </w:rPr>
        <w:object w:dxaOrig="2640" w:dyaOrig="360">
          <v:shape id="_x0000_i1028" type="#_x0000_t75" style="width:132pt;height:18pt" o:ole="">
            <v:imagedata r:id="rId11" o:title=""/>
          </v:shape>
          <o:OLEObject Type="Embed" ProgID="Equation.DSMT4" ShapeID="_x0000_i1028" DrawAspect="Content" ObjectID="_1578294495" r:id="rId12"/>
        </w:object>
      </w:r>
      <w:r w:rsidRPr="00C32189">
        <w:rPr>
          <w:i/>
        </w:rPr>
        <w:t xml:space="preserve"> </w:t>
      </w:r>
      <w:r w:rsidRPr="00C32189">
        <w:t xml:space="preserve">The number of IPad sales from </w:t>
      </w:r>
      <w:r w:rsidR="00827A22" w:rsidRPr="00C32189">
        <w:t xml:space="preserve">1971 to 1989 (in millions) is modeled by the expression </w:t>
      </w:r>
      <w:r w:rsidR="00827A22" w:rsidRPr="00C32189">
        <w:rPr>
          <w:i/>
        </w:rPr>
        <w:t>y</w:t>
      </w:r>
      <w:r w:rsidR="00827A22" w:rsidRPr="00C32189">
        <w:t xml:space="preserve"> =</w:t>
      </w:r>
      <w:r w:rsidR="00601D92" w:rsidRPr="00C32189">
        <w:rPr>
          <w:i/>
        </w:rPr>
        <w:t xml:space="preserve">0.26x </w:t>
      </w:r>
      <w:r w:rsidR="00827A22" w:rsidRPr="00C32189">
        <w:rPr>
          <w:i/>
        </w:rPr>
        <w:t>+ 55.32</w:t>
      </w:r>
      <w:r w:rsidR="00827A22" w:rsidRPr="00C32189">
        <w:t>. Find an expression that mod</w:t>
      </w:r>
      <w:r w:rsidRPr="00C32189">
        <w:t xml:space="preserve">els the total number of </w:t>
      </w:r>
      <w:r w:rsidR="00827A22" w:rsidRPr="00C32189">
        <w:t xml:space="preserve">sales, </w:t>
      </w:r>
      <w:r w:rsidR="00827A22" w:rsidRPr="00C32189">
        <w:rPr>
          <w:i/>
        </w:rPr>
        <w:t>n</w:t>
      </w:r>
      <w:r w:rsidR="00827A22" w:rsidRPr="00C32189">
        <w:t>, since 1991. Show all steps.</w:t>
      </w:r>
      <w:r w:rsidR="00627EB8" w:rsidRPr="00C32189">
        <w:t>_________________________________</w:t>
      </w:r>
    </w:p>
    <w:p w:rsidR="00627EB8" w:rsidRPr="00C32189" w:rsidRDefault="00627EB8" w:rsidP="00827A22">
      <w:r w:rsidRPr="00C32189">
        <w:t xml:space="preserve">5.  </w:t>
      </w:r>
      <w:r w:rsidR="00432D70" w:rsidRPr="00C32189">
        <w:t>Write the polynomial in standard form and name the polynomial based on degree and terms:</w:t>
      </w:r>
    </w:p>
    <w:p w:rsidR="00432D70" w:rsidRPr="00C32189" w:rsidRDefault="00C32189" w:rsidP="00827A22">
      <w:r w:rsidRPr="00C32189">
        <w:rPr>
          <w:position w:val="-6"/>
        </w:rPr>
        <w:object w:dxaOrig="2360" w:dyaOrig="320">
          <v:shape id="_x0000_i1029" type="#_x0000_t75" style="width:117.5pt;height:16pt" o:ole="">
            <v:imagedata r:id="rId13" o:title=""/>
          </v:shape>
          <o:OLEObject Type="Embed" ProgID="Equation.DSMT4" ShapeID="_x0000_i1029" DrawAspect="Content" ObjectID="_1578294496" r:id="rId14"/>
        </w:object>
      </w:r>
      <w:r w:rsidR="00432D70" w:rsidRPr="00C32189">
        <w:t xml:space="preserve"> </w:t>
      </w:r>
      <w:r w:rsidR="007900CB" w:rsidRPr="00C32189">
        <w:t>___________________________   _________________  ___________________</w:t>
      </w:r>
    </w:p>
    <w:p w:rsidR="00826541" w:rsidRPr="00C32189" w:rsidRDefault="00826541" w:rsidP="00827A22">
      <w:r w:rsidRPr="00C32189">
        <w:t xml:space="preserve">6.  Factor completely: </w:t>
      </w:r>
      <w:r w:rsidRPr="00C32189">
        <w:rPr>
          <w:position w:val="-6"/>
        </w:rPr>
        <w:object w:dxaOrig="2560" w:dyaOrig="320">
          <v:shape id="_x0000_i1030" type="#_x0000_t75" style="width:127.5pt;height:16pt" o:ole="">
            <v:imagedata r:id="rId15" o:title=""/>
          </v:shape>
          <o:OLEObject Type="Embed" ProgID="Equation.DSMT4" ShapeID="_x0000_i1030" DrawAspect="Content" ObjectID="_1578294497" r:id="rId16"/>
        </w:object>
      </w:r>
    </w:p>
    <w:p w:rsidR="00DC519A" w:rsidRDefault="00DC519A"/>
    <w:p w:rsidR="008D34D4" w:rsidRPr="00C32189" w:rsidRDefault="008D34D4">
      <w:r w:rsidRPr="00C32189">
        <w:t>___________________________________________________________________________________</w:t>
      </w:r>
    </w:p>
    <w:p w:rsidR="008D34D4" w:rsidRPr="00C32189" w:rsidRDefault="004E682B" w:rsidP="00827A22">
      <w:pPr>
        <w:rPr>
          <w:b/>
          <w:u w:val="single"/>
        </w:rPr>
      </w:pPr>
      <w:r w:rsidRPr="00C32189">
        <w:rPr>
          <w:b/>
          <w:u w:val="single"/>
        </w:rPr>
        <w:t>FACTOR EACH POLYNOMIAL COMPLETELY:</w:t>
      </w:r>
    </w:p>
    <w:p w:rsidR="005D0563" w:rsidRPr="00C32189" w:rsidRDefault="00E9667D" w:rsidP="00827A22">
      <w:r w:rsidRPr="00C32189">
        <w:t xml:space="preserve">8.   </w:t>
      </w:r>
      <w:r w:rsidRPr="00C32189">
        <w:rPr>
          <w:position w:val="-6"/>
        </w:rPr>
        <w:object w:dxaOrig="1080" w:dyaOrig="320">
          <v:shape id="_x0000_i1032" type="#_x0000_t75" style="width:54pt;height:16pt" o:ole="">
            <v:imagedata r:id="rId17" o:title=""/>
          </v:shape>
          <o:OLEObject Type="Embed" ProgID="Equation.DSMT4" ShapeID="_x0000_i1032" DrawAspect="Content" ObjectID="_1578294498" r:id="rId18"/>
        </w:object>
      </w:r>
      <w:r w:rsidRPr="00C32189">
        <w:t xml:space="preserve"> _____________________________________</w:t>
      </w:r>
      <w:r w:rsidR="00B81CAB" w:rsidRPr="00C32189">
        <w:t>__________________</w:t>
      </w:r>
    </w:p>
    <w:p w:rsidR="00E9667D" w:rsidRPr="00C32189" w:rsidRDefault="00E9667D" w:rsidP="00827A22">
      <w:r w:rsidRPr="00C32189">
        <w:t xml:space="preserve">9.  </w:t>
      </w:r>
      <w:r w:rsidR="002D20D0" w:rsidRPr="00C32189">
        <w:rPr>
          <w:position w:val="-10"/>
        </w:rPr>
        <w:object w:dxaOrig="1080" w:dyaOrig="360">
          <v:shape id="_x0000_i1033" type="#_x0000_t75" style="width:54pt;height:18pt" o:ole="">
            <v:imagedata r:id="rId19" o:title=""/>
          </v:shape>
          <o:OLEObject Type="Embed" ProgID="Equation.DSMT4" ShapeID="_x0000_i1033" DrawAspect="Content" ObjectID="_1578294499" r:id="rId20"/>
        </w:object>
      </w:r>
      <w:r w:rsidR="002D20D0" w:rsidRPr="00C32189">
        <w:t xml:space="preserve"> _____________________________________</w:t>
      </w:r>
      <w:r w:rsidR="00B81CAB" w:rsidRPr="00C32189">
        <w:t>___________________</w:t>
      </w:r>
    </w:p>
    <w:p w:rsidR="002D20D0" w:rsidRPr="00C32189" w:rsidRDefault="002D20D0" w:rsidP="00827A22">
      <w:r w:rsidRPr="00C32189">
        <w:t xml:space="preserve">10.  </w:t>
      </w:r>
      <w:r w:rsidR="00212874" w:rsidRPr="00C32189">
        <w:rPr>
          <w:position w:val="-6"/>
        </w:rPr>
        <w:object w:dxaOrig="1219" w:dyaOrig="320">
          <v:shape id="_x0000_i1034" type="#_x0000_t75" style="width:61.5pt;height:16pt" o:ole="">
            <v:imagedata r:id="rId21" o:title=""/>
          </v:shape>
          <o:OLEObject Type="Embed" ProgID="Equation.DSMT4" ShapeID="_x0000_i1034" DrawAspect="Content" ObjectID="_1578294500" r:id="rId22"/>
        </w:object>
      </w:r>
      <w:r w:rsidR="00212874" w:rsidRPr="00C32189">
        <w:t xml:space="preserve"> ________________________________________</w:t>
      </w:r>
      <w:r w:rsidR="00B81CAB" w:rsidRPr="00C32189">
        <w:t>______________</w:t>
      </w:r>
    </w:p>
    <w:p w:rsidR="00212874" w:rsidRPr="00C32189" w:rsidRDefault="00212874" w:rsidP="00827A22">
      <w:r w:rsidRPr="00C32189">
        <w:t xml:space="preserve">11.  </w:t>
      </w:r>
      <w:r w:rsidR="00C44874" w:rsidRPr="00C32189">
        <w:rPr>
          <w:position w:val="-6"/>
        </w:rPr>
        <w:object w:dxaOrig="1579" w:dyaOrig="320">
          <v:shape id="_x0000_i1035" type="#_x0000_t75" style="width:79.5pt;height:16pt" o:ole="">
            <v:imagedata r:id="rId23" o:title=""/>
          </v:shape>
          <o:OLEObject Type="Embed" ProgID="Equation.DSMT4" ShapeID="_x0000_i1035" DrawAspect="Content" ObjectID="_1578294501" r:id="rId24"/>
        </w:object>
      </w:r>
      <w:r w:rsidRPr="00C32189">
        <w:t xml:space="preserve"> </w:t>
      </w:r>
      <w:r w:rsidR="00C44874" w:rsidRPr="00C32189">
        <w:t>_________________________________________</w:t>
      </w:r>
      <w:r w:rsidR="00B81CAB" w:rsidRPr="00C32189">
        <w:t>__________</w:t>
      </w:r>
    </w:p>
    <w:p w:rsidR="00C44874" w:rsidRPr="00C32189" w:rsidRDefault="00C44874" w:rsidP="00827A22">
      <w:r w:rsidRPr="00C32189">
        <w:t xml:space="preserve">12.  </w:t>
      </w:r>
      <w:r w:rsidR="00E878BB" w:rsidRPr="00C32189">
        <w:rPr>
          <w:position w:val="-6"/>
        </w:rPr>
        <w:object w:dxaOrig="1080" w:dyaOrig="320">
          <v:shape id="_x0000_i1036" type="#_x0000_t75" style="width:54pt;height:16pt" o:ole="">
            <v:imagedata r:id="rId25" o:title=""/>
          </v:shape>
          <o:OLEObject Type="Embed" ProgID="Equation.DSMT4" ShapeID="_x0000_i1036" DrawAspect="Content" ObjectID="_1578294502" r:id="rId26"/>
        </w:object>
      </w:r>
      <w:r w:rsidR="00E878BB" w:rsidRPr="00C32189">
        <w:t xml:space="preserve"> __________________________________________________</w:t>
      </w:r>
      <w:r w:rsidR="00B81CAB" w:rsidRPr="00C32189">
        <w:t>______</w:t>
      </w:r>
    </w:p>
    <w:p w:rsidR="00E878BB" w:rsidRPr="00C32189" w:rsidRDefault="00E878BB" w:rsidP="00827A22">
      <w:r w:rsidRPr="00C32189">
        <w:t xml:space="preserve">13.  </w:t>
      </w:r>
      <w:r w:rsidR="0016335A" w:rsidRPr="00C32189">
        <w:rPr>
          <w:position w:val="-6"/>
        </w:rPr>
        <w:object w:dxaOrig="2100" w:dyaOrig="279">
          <v:shape id="_x0000_i1037" type="#_x0000_t75" style="width:105pt;height:14pt" o:ole="">
            <v:imagedata r:id="rId27" o:title=""/>
          </v:shape>
          <o:OLEObject Type="Embed" ProgID="Equation.DSMT4" ShapeID="_x0000_i1037" DrawAspect="Content" ObjectID="_1578294503" r:id="rId28"/>
        </w:object>
      </w:r>
      <w:r w:rsidR="00B81CAB" w:rsidRPr="00C32189">
        <w:t xml:space="preserve"> ________________________________________________</w:t>
      </w:r>
    </w:p>
    <w:p w:rsidR="00B81CAB" w:rsidRPr="00C32189" w:rsidRDefault="00B81CAB" w:rsidP="00827A22">
      <w:r w:rsidRPr="00C32189">
        <w:t xml:space="preserve">14.  </w:t>
      </w:r>
      <w:r w:rsidRPr="00C32189">
        <w:rPr>
          <w:position w:val="-6"/>
        </w:rPr>
        <w:object w:dxaOrig="1600" w:dyaOrig="320">
          <v:shape id="_x0000_i1038" type="#_x0000_t75" style="width:80pt;height:16pt" o:ole="">
            <v:imagedata r:id="rId29" o:title=""/>
          </v:shape>
          <o:OLEObject Type="Embed" ProgID="Equation.DSMT4" ShapeID="_x0000_i1038" DrawAspect="Content" ObjectID="_1578294504" r:id="rId30"/>
        </w:object>
      </w:r>
      <w:r w:rsidRPr="00C32189">
        <w:t xml:space="preserve"> _____________________________________________________</w:t>
      </w:r>
    </w:p>
    <w:p w:rsidR="00B81CAB" w:rsidRPr="00C32189" w:rsidRDefault="003A147E" w:rsidP="00827A22">
      <w:r w:rsidRPr="00C32189">
        <w:t xml:space="preserve">15.  </w:t>
      </w:r>
      <w:r w:rsidRPr="00C32189">
        <w:rPr>
          <w:position w:val="-6"/>
        </w:rPr>
        <w:object w:dxaOrig="1100" w:dyaOrig="320">
          <v:shape id="_x0000_i1039" type="#_x0000_t75" style="width:55.5pt;height:16pt" o:ole="">
            <v:imagedata r:id="rId31" o:title=""/>
          </v:shape>
          <o:OLEObject Type="Embed" ProgID="Equation.DSMT4" ShapeID="_x0000_i1039" DrawAspect="Content" ObjectID="_1578294505" r:id="rId32"/>
        </w:object>
      </w:r>
      <w:r w:rsidRPr="00C32189">
        <w:t xml:space="preserve"> __________________________________________________________</w:t>
      </w:r>
    </w:p>
    <w:p w:rsidR="00790166" w:rsidRDefault="00790166" w:rsidP="00827A22">
      <w:pPr>
        <w:rPr>
          <w:b/>
          <w:u w:val="single"/>
        </w:rPr>
      </w:pPr>
    </w:p>
    <w:p w:rsidR="00826541" w:rsidRPr="00826541" w:rsidRDefault="00B74A91" w:rsidP="00827A22">
      <w:r>
        <w:t>16.  Complete</w:t>
      </w:r>
      <w:r w:rsidR="00826541" w:rsidRPr="00826541">
        <w:t xml:space="preserve"> Pascal’s Triangle</w:t>
      </w:r>
      <w:r>
        <w:t xml:space="preserve">      </w:t>
      </w:r>
      <w:r>
        <w:rPr>
          <w:noProof/>
        </w:rPr>
        <w:drawing>
          <wp:inline distT="0" distB="0" distL="0" distR="0" wp14:anchorId="78D86A21" wp14:editId="58D7ABCA">
            <wp:extent cx="3288323" cy="2866292"/>
            <wp:effectExtent l="0" t="0" r="7620" b="0"/>
            <wp:docPr id="1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19043" cy="289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340F" w:rsidRDefault="00826541" w:rsidP="00827A22">
      <w:r>
        <w:t>17</w:t>
      </w:r>
      <w:r w:rsidR="00F7340F">
        <w:t>.  Find the 5</w:t>
      </w:r>
      <w:r w:rsidR="00F7340F" w:rsidRPr="00F7340F">
        <w:rPr>
          <w:vertAlign w:val="superscript"/>
        </w:rPr>
        <w:t>th</w:t>
      </w:r>
      <w:r w:rsidR="00F7340F">
        <w:t xml:space="preserve"> term </w:t>
      </w:r>
      <w:proofErr w:type="gramStart"/>
      <w:r w:rsidR="00F7340F">
        <w:t>of:</w:t>
      </w:r>
      <w:proofErr w:type="gramEnd"/>
      <w:r w:rsidR="00F7340F">
        <w:t xml:space="preserve">  </w:t>
      </w:r>
      <w:r w:rsidR="00DC519A" w:rsidRPr="00F7340F">
        <w:rPr>
          <w:position w:val="-14"/>
        </w:rPr>
        <w:object w:dxaOrig="940" w:dyaOrig="440">
          <v:shape id="_x0000_i1054" type="#_x0000_t75" style="width:47pt;height:22pt" o:ole="">
            <v:imagedata r:id="rId34" o:title=""/>
          </v:shape>
          <o:OLEObject Type="Embed" ProgID="Equation.DSMT4" ShapeID="_x0000_i1054" DrawAspect="Content" ObjectID="_1578294506" r:id="rId35"/>
        </w:object>
      </w:r>
      <w:r w:rsidR="00F7340F">
        <w:t xml:space="preserve"> __________________________________________</w:t>
      </w:r>
    </w:p>
    <w:p w:rsidR="00DC519A" w:rsidRDefault="00DC519A" w:rsidP="00827A22"/>
    <w:p w:rsidR="00F7340F" w:rsidRDefault="00826541" w:rsidP="00827A22">
      <w:r>
        <w:t>18</w:t>
      </w:r>
      <w:r w:rsidR="00F7340F">
        <w:t xml:space="preserve">.  </w:t>
      </w:r>
      <w:r w:rsidR="00790166">
        <w:t xml:space="preserve">Find the first term of:  </w:t>
      </w:r>
      <w:r w:rsidR="00DC519A" w:rsidRPr="00790166">
        <w:rPr>
          <w:position w:val="-14"/>
        </w:rPr>
        <w:object w:dxaOrig="1080" w:dyaOrig="440">
          <v:shape id="_x0000_i1051" type="#_x0000_t75" style="width:54pt;height:22pt" o:ole="">
            <v:imagedata r:id="rId36" o:title=""/>
          </v:shape>
          <o:OLEObject Type="Embed" ProgID="Equation.DSMT4" ShapeID="_x0000_i1051" DrawAspect="Content" ObjectID="_1578294507" r:id="rId37"/>
        </w:object>
      </w:r>
      <w:r w:rsidR="00790166">
        <w:t xml:space="preserve"> ________________________________________</w:t>
      </w:r>
    </w:p>
    <w:p w:rsidR="00DC519A" w:rsidRDefault="00DC519A" w:rsidP="00827A22"/>
    <w:p w:rsidR="00790166" w:rsidRDefault="00826541" w:rsidP="00827A22">
      <w:r>
        <w:t>20</w:t>
      </w:r>
      <w:r w:rsidR="00790166">
        <w:t xml:space="preserve">.  Expand completely:  </w:t>
      </w:r>
      <w:r w:rsidR="004B752A" w:rsidRPr="004B752A">
        <w:rPr>
          <w:position w:val="-14"/>
        </w:rPr>
        <w:object w:dxaOrig="820" w:dyaOrig="440">
          <v:shape id="_x0000_i1043" type="#_x0000_t75" style="width:40.5pt;height:22pt" o:ole="">
            <v:imagedata r:id="rId38" o:title=""/>
          </v:shape>
          <o:OLEObject Type="Embed" ProgID="Equation.DSMT4" ShapeID="_x0000_i1043" DrawAspect="Content" ObjectID="_1578294508" r:id="rId39"/>
        </w:object>
      </w:r>
      <w:r w:rsidR="004B752A">
        <w:t xml:space="preserve"> _____________________________________________</w:t>
      </w:r>
    </w:p>
    <w:p w:rsidR="00DC519A" w:rsidRDefault="00DC519A" w:rsidP="00827A22">
      <w:pPr>
        <w:rPr>
          <w:b/>
          <w:u w:val="single"/>
        </w:rPr>
      </w:pPr>
    </w:p>
    <w:p w:rsidR="007F2A3D" w:rsidRDefault="007F2A3D" w:rsidP="00827A22">
      <w:pPr>
        <w:rPr>
          <w:b/>
          <w:u w:val="single"/>
        </w:rPr>
      </w:pPr>
      <w:r w:rsidRPr="007F2A3D">
        <w:rPr>
          <w:b/>
          <w:u w:val="single"/>
        </w:rPr>
        <w:t>Find the quotient and remainder using polynomial long division:</w:t>
      </w:r>
    </w:p>
    <w:p w:rsidR="007F2A3D" w:rsidRDefault="00826541" w:rsidP="00827A22">
      <w:r>
        <w:t>21</w:t>
      </w:r>
      <w:r w:rsidR="007F2A3D">
        <w:t xml:space="preserve">.  </w:t>
      </w:r>
      <w:r w:rsidR="007F2A3D" w:rsidRPr="007F2A3D">
        <w:rPr>
          <w:position w:val="-16"/>
        </w:rPr>
        <w:object w:dxaOrig="3300" w:dyaOrig="440">
          <v:shape id="_x0000_i1044" type="#_x0000_t75" style="width:165.5pt;height:22pt" o:ole="">
            <v:imagedata r:id="rId40" o:title=""/>
          </v:shape>
          <o:OLEObject Type="Embed" ProgID="Equation.DSMT4" ShapeID="_x0000_i1044" DrawAspect="Content" ObjectID="_1578294509" r:id="rId41"/>
        </w:object>
      </w:r>
      <w:r w:rsidR="007F2A3D">
        <w:t xml:space="preserve"> ________________________________________</w:t>
      </w:r>
    </w:p>
    <w:p w:rsidR="00DC519A" w:rsidRDefault="00DC519A" w:rsidP="00827A22"/>
    <w:p w:rsidR="00DC519A" w:rsidRDefault="00DC519A" w:rsidP="00827A22"/>
    <w:p w:rsidR="007F2A3D" w:rsidRDefault="00826541" w:rsidP="00827A22">
      <w:r>
        <w:t>22</w:t>
      </w:r>
      <w:r w:rsidR="007F2A3D">
        <w:t xml:space="preserve">.  </w:t>
      </w:r>
      <w:r w:rsidR="00592FC2" w:rsidRPr="00592FC2">
        <w:rPr>
          <w:position w:val="-16"/>
        </w:rPr>
        <w:object w:dxaOrig="3159" w:dyaOrig="440">
          <v:shape id="_x0000_i1045" type="#_x0000_t75" style="width:158pt;height:22pt" o:ole="">
            <v:imagedata r:id="rId42" o:title=""/>
          </v:shape>
          <o:OLEObject Type="Embed" ProgID="Equation.DSMT4" ShapeID="_x0000_i1045" DrawAspect="Content" ObjectID="_1578294510" r:id="rId43"/>
        </w:object>
      </w:r>
      <w:r w:rsidR="00592FC2">
        <w:t xml:space="preserve"> __________________________________________</w:t>
      </w:r>
    </w:p>
    <w:p w:rsidR="00DC519A" w:rsidRDefault="00DC519A" w:rsidP="00827A22"/>
    <w:p w:rsidR="00DC519A" w:rsidRDefault="00DC519A" w:rsidP="00827A22"/>
    <w:p w:rsidR="00826541" w:rsidRDefault="00826541" w:rsidP="00827A22">
      <w:r>
        <w:t xml:space="preserve">23. </w:t>
      </w:r>
      <w:r w:rsidR="007832D4">
        <w:t>Rewrite the polynomial in standard form and identify the degree, the leading coefficient, and the co</w:t>
      </w:r>
      <w:r w:rsidR="00D42173">
        <w:t>n</w:t>
      </w:r>
      <w:r w:rsidR="007832D4">
        <w:t xml:space="preserve">stant. </w:t>
      </w:r>
      <w:r>
        <w:t xml:space="preserve"> </w:t>
      </w:r>
      <w:r w:rsidR="007832D4" w:rsidRPr="00826541">
        <w:rPr>
          <w:position w:val="-10"/>
        </w:rPr>
        <w:object w:dxaOrig="3660" w:dyaOrig="360">
          <v:shape id="_x0000_i1046" type="#_x0000_t75" style="width:183pt;height:18pt" o:ole="">
            <v:imagedata r:id="rId44" o:title=""/>
          </v:shape>
          <o:OLEObject Type="Embed" ProgID="Equation.DSMT4" ShapeID="_x0000_i1046" DrawAspect="Content" ObjectID="_1578294511" r:id="rId45"/>
        </w:object>
      </w:r>
      <w:r>
        <w:t xml:space="preserve"> </w:t>
      </w:r>
    </w:p>
    <w:p w:rsidR="007832D4" w:rsidRDefault="007832D4" w:rsidP="00827A22">
      <w:r>
        <w:t>_________________________________________________________________________</w:t>
      </w:r>
    </w:p>
    <w:p w:rsidR="00DA2A81" w:rsidRDefault="00826541" w:rsidP="00DA2A81">
      <w:r>
        <w:t>24</w:t>
      </w:r>
      <w:r w:rsidR="00DA2A81">
        <w:t>.  Write a polynomial expression in standard form that represents the shaded area of the diagram.  Show all steps.</w:t>
      </w:r>
      <w:r w:rsidR="00913818">
        <w:t>_______________________________________________________________</w:t>
      </w:r>
    </w:p>
    <w:p w:rsidR="00DA2A81" w:rsidRDefault="00DA2A81" w:rsidP="00827A22"/>
    <w:p w:rsidR="00DA2A81" w:rsidRPr="007F2A3D" w:rsidRDefault="00DA2A81" w:rsidP="00827A22"/>
    <w:p w:rsidR="007F2A3D" w:rsidRPr="007F2A3D" w:rsidRDefault="00074F54" w:rsidP="00827A22">
      <w:r>
        <w:rPr>
          <w:noProof/>
        </w:rPr>
        <w:drawing>
          <wp:anchor distT="0" distB="0" distL="114300" distR="114300" simplePos="0" relativeHeight="251659264" behindDoc="1" locked="0" layoutInCell="1" allowOverlap="1" wp14:anchorId="2E894110" wp14:editId="6291D8E7">
            <wp:simplePos x="0" y="0"/>
            <wp:positionH relativeFrom="margin">
              <wp:align>left</wp:align>
            </wp:positionH>
            <wp:positionV relativeFrom="paragraph">
              <wp:posOffset>11430</wp:posOffset>
            </wp:positionV>
            <wp:extent cx="3371850" cy="1697990"/>
            <wp:effectExtent l="0" t="0" r="0" b="0"/>
            <wp:wrapTight wrapText="bothSides">
              <wp:wrapPolygon edited="0">
                <wp:start x="0" y="0"/>
                <wp:lineTo x="0" y="21325"/>
                <wp:lineTo x="21478" y="21325"/>
                <wp:lineTo x="2147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71850" cy="1697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166" w:rsidRPr="00F7340F" w:rsidRDefault="00D57CF4" w:rsidP="00827A22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3600" behindDoc="0" locked="0" layoutInCell="1" allowOverlap="1" wp14:anchorId="0A9B8746" wp14:editId="0BA132EB">
                <wp:simplePos x="0" y="0"/>
                <wp:positionH relativeFrom="column">
                  <wp:posOffset>2138045</wp:posOffset>
                </wp:positionH>
                <wp:positionV relativeFrom="paragraph">
                  <wp:posOffset>215265</wp:posOffset>
                </wp:positionV>
                <wp:extent cx="347345" cy="26670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34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7CF4" w:rsidRDefault="00D57CF4">
                            <w:r>
                              <w:t>6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A9B874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68.35pt;margin-top:16.95pt;width:27.35pt;height:21pt;z-index:2516736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" stroked="f">
                <v:textbox>
                  <w:txbxContent>
                    <w:p w:rsidR="00D57CF4" w:rsidRDefault="00D57CF4">
                      <w:r>
                        <w:t>6x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27EB8" w:rsidRDefault="00D57CF4" w:rsidP="00827A22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07A7ED4B" wp14:editId="50470B72">
                <wp:simplePos x="0" y="0"/>
                <wp:positionH relativeFrom="margin">
                  <wp:align>center</wp:align>
                </wp:positionH>
                <wp:positionV relativeFrom="paragraph">
                  <wp:posOffset>6350</wp:posOffset>
                </wp:positionV>
                <wp:extent cx="352425" cy="323850"/>
                <wp:effectExtent l="0" t="0" r="9525" b="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2425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57CF4" w:rsidRDefault="00D57CF4">
                            <w:r>
                              <w:t>5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A7ED4B" id="_x0000_s1027" type="#_x0000_t202" style="position:absolute;margin-left:0;margin-top:.5pt;width:27.75pt;height:25.5pt;z-index:251671552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" stroked="f">
                <v:textbox>
                  <w:txbxContent>
                    <w:p w:rsidR="00D57CF4" w:rsidRDefault="00D57CF4">
                      <w:r>
                        <w:t>5x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A138D" w:rsidRDefault="00C95420" w:rsidP="006A138D">
      <w:pPr>
        <w:tabs>
          <w:tab w:val="left" w:pos="582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5648" behindDoc="0" locked="0" layoutInCell="1" allowOverlap="1" wp14:anchorId="44CE3AC0" wp14:editId="36B0BAA8">
                <wp:simplePos x="0" y="0"/>
                <wp:positionH relativeFrom="margin">
                  <wp:posOffset>1109345</wp:posOffset>
                </wp:positionH>
                <wp:positionV relativeFrom="paragraph">
                  <wp:posOffset>100330</wp:posOffset>
                </wp:positionV>
                <wp:extent cx="461645" cy="276225"/>
                <wp:effectExtent l="0" t="0" r="0" b="9525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645" cy="276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95420" w:rsidRDefault="00C95420">
                            <w:r>
                              <w:t>5x-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CE3AC0" id="_x0000_s1028" type="#_x0000_t202" style="position:absolute;margin-left:87.35pt;margin-top:7.9pt;width:36.35pt;height:21.75pt;z-index:25167564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" stroked="f">
                <v:textbox>
                  <w:txbxContent>
                    <w:p w:rsidR="00C95420" w:rsidRDefault="00C95420">
                      <w:r>
                        <w:t>5x-4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</w:p>
    <w:p w:rsidR="006A138D" w:rsidRDefault="006A138D" w:rsidP="00A80843"/>
    <w:p w:rsidR="00A80843" w:rsidRDefault="00672A77" w:rsidP="00625B0E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7696" behindDoc="0" locked="0" layoutInCell="1" allowOverlap="1">
                <wp:simplePos x="0" y="0"/>
                <wp:positionH relativeFrom="column">
                  <wp:posOffset>1185545</wp:posOffset>
                </wp:positionH>
                <wp:positionV relativeFrom="paragraph">
                  <wp:posOffset>5080</wp:posOffset>
                </wp:positionV>
                <wp:extent cx="990600" cy="280670"/>
                <wp:effectExtent l="0" t="0" r="0" b="5080"/>
                <wp:wrapSquare wrapText="bothSides"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90600" cy="2806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2A77" w:rsidRDefault="00672A77">
                            <w:r>
                              <w:t xml:space="preserve"> </w:t>
                            </w:r>
                            <w:r w:rsidRPr="00672A77">
                              <w:rPr>
                                <w:position w:val="-6"/>
                              </w:rPr>
                              <w:object w:dxaOrig="1200" w:dyaOrig="320">
                                <v:shape id="_x0000_i1048" type="#_x0000_t75" style="width:60pt;height:16pt" o:ole="">
                                  <v:imagedata r:id="rId47" o:title=""/>
                                </v:shape>
                                <o:OLEObject Type="Embed" ProgID="Equation.DSMT4" ShapeID="_x0000_i1048" DrawAspect="Content" ObjectID="_1578294512" r:id="rId4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93.35pt;margin-top:.4pt;width:78pt;height:22.1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" stroked="f">
                <v:textbox>
                  <w:txbxContent>
                    <w:p w:rsidR="00672A77" w:rsidRDefault="00672A77">
                      <w:r>
                        <w:t xml:space="preserve"> </w:t>
                      </w:r>
                      <w:r w:rsidRPr="00672A77">
                        <w:rPr>
                          <w:position w:val="-6"/>
                        </w:rPr>
                        <w:object w:dxaOrig="1200" w:dyaOrig="320">
                          <v:shape id="_x0000_i1046" type="#_x0000_t75" style="width:60pt;height:16.15pt" o:ole="">
                            <v:imagedata r:id="rId53" o:title=""/>
                          </v:shape>
                          <o:OLEObject Type="Embed" ProgID="Equation.DSMT4" ShapeID="_x0000_i1046" DrawAspect="Content" ObjectID="_1513765301" r:id="rId5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625B0E" w:rsidRDefault="00625B0E"/>
    <w:p w:rsidR="00625B0E" w:rsidRDefault="007832D4">
      <w:bookmarkStart w:id="0" w:name="_GoBack"/>
      <w:bookmarkEnd w:id="0"/>
      <w:r>
        <w:t xml:space="preserve">25.  Create: a linear monomial, a </w:t>
      </w:r>
      <w:r w:rsidR="002F6AC8">
        <w:t>quartic binomial</w:t>
      </w:r>
      <w:r>
        <w:t>, a cubic binomial, quadratic trinomial</w:t>
      </w:r>
    </w:p>
    <w:sectPr w:rsidR="00625B0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A71377"/>
    <w:multiLevelType w:val="hybridMultilevel"/>
    <w:tmpl w:val="E092DE8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DCD4CF7"/>
    <w:multiLevelType w:val="hybridMultilevel"/>
    <w:tmpl w:val="2E6070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5B0E"/>
    <w:rsid w:val="00074F54"/>
    <w:rsid w:val="0016335A"/>
    <w:rsid w:val="00212874"/>
    <w:rsid w:val="002D20D0"/>
    <w:rsid w:val="002F6AC8"/>
    <w:rsid w:val="003658E0"/>
    <w:rsid w:val="003A147E"/>
    <w:rsid w:val="003A4C47"/>
    <w:rsid w:val="00432D70"/>
    <w:rsid w:val="004B752A"/>
    <w:rsid w:val="004E682B"/>
    <w:rsid w:val="00592FC2"/>
    <w:rsid w:val="005D0563"/>
    <w:rsid w:val="00601D92"/>
    <w:rsid w:val="00625B0E"/>
    <w:rsid w:val="00627EB8"/>
    <w:rsid w:val="00672A77"/>
    <w:rsid w:val="006A138D"/>
    <w:rsid w:val="007832D4"/>
    <w:rsid w:val="007900CB"/>
    <w:rsid w:val="00790166"/>
    <w:rsid w:val="007F2A3D"/>
    <w:rsid w:val="00826541"/>
    <w:rsid w:val="00827A22"/>
    <w:rsid w:val="00886026"/>
    <w:rsid w:val="008A39A3"/>
    <w:rsid w:val="008D34D4"/>
    <w:rsid w:val="00913818"/>
    <w:rsid w:val="00A80843"/>
    <w:rsid w:val="00B154DC"/>
    <w:rsid w:val="00B74A91"/>
    <w:rsid w:val="00B81CAB"/>
    <w:rsid w:val="00C32189"/>
    <w:rsid w:val="00C44874"/>
    <w:rsid w:val="00C5741F"/>
    <w:rsid w:val="00C95420"/>
    <w:rsid w:val="00D42173"/>
    <w:rsid w:val="00D57CF4"/>
    <w:rsid w:val="00DA2A81"/>
    <w:rsid w:val="00DC519A"/>
    <w:rsid w:val="00E878BB"/>
    <w:rsid w:val="00E9667D"/>
    <w:rsid w:val="00F4344D"/>
    <w:rsid w:val="00F4487D"/>
    <w:rsid w:val="00F734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  <w14:docId w14:val="46A0DE41"/>
  <w15:chartTrackingRefBased/>
  <w15:docId w15:val="{0FFF9E5E-6A29-4C45-A433-E8CA1DD26A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5B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C519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519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3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png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3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24</Words>
  <Characters>242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Carol Houston</cp:lastModifiedBy>
  <cp:revision>2</cp:revision>
  <cp:lastPrinted>2018-01-24T15:15:00Z</cp:lastPrinted>
  <dcterms:created xsi:type="dcterms:W3CDTF">2018-01-24T15:21:00Z</dcterms:created>
  <dcterms:modified xsi:type="dcterms:W3CDTF">2018-01-24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